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5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4" d="100"/>
          <a:sy n="84" d="100"/>
        </p:scale>
        <p:origin x="658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DEA74-83BC-42A8-88CD-67981B5530D8}" type="datetimeFigureOut">
              <a:rPr lang="ru-RU" smtClean="0"/>
              <a:t>25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BBF81-413D-45D5-A6F8-BF196E29FEA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81225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DEA74-83BC-42A8-88CD-67981B5530D8}" type="datetimeFigureOut">
              <a:rPr lang="ru-RU" smtClean="0"/>
              <a:t>25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BBF81-413D-45D5-A6F8-BF196E29FEA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76346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DEA74-83BC-42A8-88CD-67981B5530D8}" type="datetimeFigureOut">
              <a:rPr lang="ru-RU" smtClean="0"/>
              <a:t>25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BBF81-413D-45D5-A6F8-BF196E29FEA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76417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DEA74-83BC-42A8-88CD-67981B5530D8}" type="datetimeFigureOut">
              <a:rPr lang="ru-RU" smtClean="0"/>
              <a:t>25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BBF81-413D-45D5-A6F8-BF196E29FEA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4729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DEA74-83BC-42A8-88CD-67981B5530D8}" type="datetimeFigureOut">
              <a:rPr lang="ru-RU" smtClean="0"/>
              <a:t>25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BBF81-413D-45D5-A6F8-BF196E29FEA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16065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DEA74-83BC-42A8-88CD-67981B5530D8}" type="datetimeFigureOut">
              <a:rPr lang="ru-RU" smtClean="0"/>
              <a:t>25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BBF81-413D-45D5-A6F8-BF196E29FEA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1632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DEA74-83BC-42A8-88CD-67981B5530D8}" type="datetimeFigureOut">
              <a:rPr lang="ru-RU" smtClean="0"/>
              <a:t>25.12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BBF81-413D-45D5-A6F8-BF196E29FEA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67497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DEA74-83BC-42A8-88CD-67981B5530D8}" type="datetimeFigureOut">
              <a:rPr lang="ru-RU" smtClean="0"/>
              <a:t>25.12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BBF81-413D-45D5-A6F8-BF196E29FEA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5595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DEA74-83BC-42A8-88CD-67981B5530D8}" type="datetimeFigureOut">
              <a:rPr lang="ru-RU" smtClean="0"/>
              <a:t>25.12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BBF81-413D-45D5-A6F8-BF196E29FEA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37348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DEA74-83BC-42A8-88CD-67981B5530D8}" type="datetimeFigureOut">
              <a:rPr lang="ru-RU" smtClean="0"/>
              <a:t>25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BBF81-413D-45D5-A6F8-BF196E29FEA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21249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DEA74-83BC-42A8-88CD-67981B5530D8}" type="datetimeFigureOut">
              <a:rPr lang="ru-RU" smtClean="0"/>
              <a:t>25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BBF81-413D-45D5-A6F8-BF196E29FEA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8545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9DEA74-83BC-42A8-88CD-67981B5530D8}" type="datetimeFigureOut">
              <a:rPr lang="ru-RU" smtClean="0"/>
              <a:t>25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ABBF81-413D-45D5-A6F8-BF196E29FEA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79530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97864" y="521208"/>
            <a:ext cx="100067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азовые портреты электрических колебаний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0480" y="1657077"/>
            <a:ext cx="3774440" cy="3210038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3946" y="1657076"/>
            <a:ext cx="6224108" cy="302668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686800" y="5588000"/>
            <a:ext cx="2651367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атарин Егор, Б01-903</a:t>
            </a: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98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94280" y="0"/>
            <a:ext cx="10515600" cy="518795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Генератор Ван-дер-Поля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782" y="586166"/>
            <a:ext cx="4556995" cy="4280473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5242560" y="818218"/>
            <a:ext cx="6096000" cy="258532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S – </a:t>
            </a:r>
            <a:r>
              <a:rPr lang="ru-RU" dirty="0" smtClean="0"/>
              <a:t>ЭДС батарейки</a:t>
            </a:r>
          </a:p>
          <a:p>
            <a:endParaRPr lang="ru-RU" dirty="0" smtClean="0"/>
          </a:p>
          <a:p>
            <a:r>
              <a:rPr lang="en-US" dirty="0" smtClean="0"/>
              <a:t>R – </a:t>
            </a:r>
            <a:r>
              <a:rPr lang="ru-RU" dirty="0" smtClean="0"/>
              <a:t>ламповый триод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V – </a:t>
            </a:r>
            <a:r>
              <a:rPr lang="ru-RU" dirty="0" smtClean="0"/>
              <a:t>колебание напряжения на конденсаторе </a:t>
            </a:r>
          </a:p>
          <a:p>
            <a:endParaRPr lang="en-US" dirty="0" smtClean="0"/>
          </a:p>
          <a:p>
            <a:r>
              <a:rPr lang="en-US" dirty="0" smtClean="0"/>
              <a:t>B – </a:t>
            </a:r>
            <a:r>
              <a:rPr lang="ru-RU" dirty="0" smtClean="0"/>
              <a:t>взаимная индукция + зависимость анодного тока от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сеточного напряжения 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986900"/>
              </p:ext>
            </p:extLst>
          </p:nvPr>
        </p:nvGraphicFramePr>
        <p:xfrm>
          <a:off x="7627619" y="2829204"/>
          <a:ext cx="2660195" cy="777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4" imgW="1650960" imgH="482400" progId="Equation.DSMT4">
                  <p:embed/>
                </p:oleObj>
              </mc:Choice>
              <mc:Fallback>
                <p:oleObj name="Equation" r:id="rId4" imgW="1650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7619" y="2829204"/>
                        <a:ext cx="2660195" cy="777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300374"/>
              </p:ext>
            </p:extLst>
          </p:nvPr>
        </p:nvGraphicFramePr>
        <p:xfrm>
          <a:off x="5242560" y="3502235"/>
          <a:ext cx="5248815" cy="922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6" imgW="3759120" imgH="660240" progId="Equation.DSMT4">
                  <p:embed/>
                </p:oleObj>
              </mc:Choice>
              <mc:Fallback>
                <p:oleObj name="Equation" r:id="rId6" imgW="37591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2560" y="3502235"/>
                        <a:ext cx="5248815" cy="922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68754" y="4647909"/>
            <a:ext cx="5623246" cy="1939753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4182" y="4737654"/>
            <a:ext cx="6225658" cy="1902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58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16200" y="0"/>
            <a:ext cx="10515600" cy="528955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Уравнение Ван-дер-Поля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332167"/>
              </p:ext>
            </p:extLst>
          </p:nvPr>
        </p:nvGraphicFramePr>
        <p:xfrm>
          <a:off x="1205229" y="881379"/>
          <a:ext cx="9290139" cy="526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3898800" imgH="2209680" progId="Equation.DSMT4">
                  <p:embed/>
                </p:oleObj>
              </mc:Choice>
              <mc:Fallback>
                <p:oleObj name="Equation" r:id="rId3" imgW="3898800" imgH="220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5229" y="881379"/>
                        <a:ext cx="9290139" cy="5265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44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811284"/>
              </p:ext>
            </p:extLst>
          </p:nvPr>
        </p:nvGraphicFramePr>
        <p:xfrm>
          <a:off x="281305" y="763587"/>
          <a:ext cx="11484156" cy="4946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4863960" imgH="2095200" progId="Equation.DSMT4">
                  <p:embed/>
                </p:oleObj>
              </mc:Choice>
              <mc:Fallback>
                <p:oleObj name="Equation" r:id="rId3" imgW="486396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305" y="763587"/>
                        <a:ext cx="11484156" cy="4946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994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88440" y="-274955"/>
            <a:ext cx="10515600" cy="1325563"/>
          </a:xfrm>
        </p:spPr>
        <p:txBody>
          <a:bodyPr/>
          <a:lstStyle/>
          <a:p>
            <a:r>
              <a:rPr lang="ru-RU" dirty="0" smtClean="0"/>
              <a:t>Фазовый портрет автоколебаний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906" y="1050608"/>
            <a:ext cx="4071320" cy="51612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35600" y="1361440"/>
            <a:ext cx="5913120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Устойчивый предельный цикл – замкнутая кривая на фазовой плоскости, к которой неограниченно приближаются прочие фазовые траектории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20844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52040" y="-264795"/>
            <a:ext cx="10515600" cy="1325563"/>
          </a:xfrm>
        </p:spPr>
        <p:txBody>
          <a:bodyPr/>
          <a:lstStyle/>
          <a:p>
            <a:r>
              <a:rPr lang="ru-RU" dirty="0" smtClean="0"/>
              <a:t>Понятие «автоколебания» (1928)</a:t>
            </a:r>
            <a:endParaRPr lang="ru-RU" dirty="0"/>
          </a:p>
        </p:txBody>
      </p:sp>
      <p:pic>
        <p:nvPicPr>
          <p:cNvPr id="9218" name="Picture 2" descr="А.А. Андронов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494" y="815181"/>
            <a:ext cx="3187065" cy="3237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1494" y="4103688"/>
            <a:ext cx="91306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Александр Александрович </a:t>
            </a:r>
          </a:p>
          <a:p>
            <a:r>
              <a:rPr lang="ru-RU" dirty="0" smtClean="0"/>
              <a:t>Андронов 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4226560" y="1310571"/>
            <a:ext cx="7315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Определение А.А. </a:t>
            </a:r>
            <a:r>
              <a:rPr lang="ru-RU" sz="2800" smtClean="0"/>
              <a:t>Андронова</a:t>
            </a:r>
            <a:r>
              <a:rPr lang="ru-RU" sz="2800" dirty="0" smtClean="0"/>
              <a:t>: «Автоколебания – такие колебания, которым на фазовом пространстве соответствуют математически устойчивые предельные циклы Пуанкаре»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819780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72360" y="-224155"/>
            <a:ext cx="10515600" cy="1325563"/>
          </a:xfrm>
        </p:spPr>
        <p:txBody>
          <a:bodyPr/>
          <a:lstStyle/>
          <a:p>
            <a:r>
              <a:rPr lang="ru-RU" dirty="0" smtClean="0"/>
              <a:t>Используемая литература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426720" y="1351280"/>
            <a:ext cx="115620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ru-RU" sz="2400" dirty="0" smtClean="0"/>
              <a:t>Андронов</a:t>
            </a:r>
            <a:r>
              <a:rPr lang="ru-RU" sz="2400" dirty="0"/>
              <a:t> А </a:t>
            </a:r>
            <a:r>
              <a:rPr lang="ru-RU" sz="2400" dirty="0" err="1"/>
              <a:t>А</a:t>
            </a:r>
            <a:r>
              <a:rPr lang="ru-RU" sz="2400" dirty="0"/>
              <a:t> "Предельные циклы Пуанкаре и теория автоколебаний" </a:t>
            </a:r>
            <a:r>
              <a:rPr lang="ru-RU" sz="2400" i="1" dirty="0"/>
              <a:t>УФН</a:t>
            </a:r>
            <a:r>
              <a:rPr lang="ru-RU" sz="2400" dirty="0"/>
              <a:t> </a:t>
            </a:r>
            <a:r>
              <a:rPr lang="ru-RU" sz="2400" b="1" dirty="0"/>
              <a:t>93</a:t>
            </a:r>
            <a:r>
              <a:rPr lang="ru-RU" sz="2400" dirty="0"/>
              <a:t> 329–331 (1967</a:t>
            </a:r>
            <a:r>
              <a:rPr lang="ru-RU" sz="2400" dirty="0" smtClean="0"/>
              <a:t>)</a:t>
            </a:r>
          </a:p>
          <a:p>
            <a:pPr marL="342900" indent="-342900">
              <a:buAutoNum type="arabicParenR"/>
            </a:pPr>
            <a:endParaRPr lang="ru-RU" sz="2400" dirty="0" smtClean="0"/>
          </a:p>
          <a:p>
            <a:pPr marL="342900" indent="-342900">
              <a:buAutoNum type="arabicParenR"/>
            </a:pPr>
            <a:r>
              <a:rPr lang="ru-RU" sz="2400" dirty="0" smtClean="0"/>
              <a:t>Карлов Н.В., Кириченко Н.А. «Колебания, волны, структуры» </a:t>
            </a:r>
          </a:p>
          <a:p>
            <a:pPr marL="342900" indent="-342900">
              <a:buAutoNum type="arabicParenR"/>
            </a:pPr>
            <a:endParaRPr lang="ru-RU" sz="2400" dirty="0"/>
          </a:p>
          <a:p>
            <a:pPr marL="342900" indent="-342900">
              <a:buFontTx/>
              <a:buAutoNum type="arabicParenR"/>
            </a:pPr>
            <a:r>
              <a:rPr lang="ru-RU" sz="2400" dirty="0" smtClean="0"/>
              <a:t>«Теория колебаний»</a:t>
            </a:r>
            <a:r>
              <a:rPr lang="en-US" sz="2400" dirty="0" smtClean="0"/>
              <a:t>,</a:t>
            </a:r>
            <a:r>
              <a:rPr lang="ru-RU" sz="2400" dirty="0" smtClean="0"/>
              <a:t> </a:t>
            </a:r>
            <a:r>
              <a:rPr lang="ru-RU" sz="2400" dirty="0"/>
              <a:t>Андронов А.А., Витт А.А., Хайкин С.Э., 1959</a:t>
            </a:r>
          </a:p>
          <a:p>
            <a:pPr marL="342900" indent="-342900">
              <a:buAutoNum type="arabicParenR"/>
            </a:pPr>
            <a:endParaRPr lang="en-US" sz="2400" dirty="0" smtClean="0"/>
          </a:p>
          <a:p>
            <a:pPr marL="342900" indent="-342900">
              <a:buAutoNum type="arabicParenR"/>
            </a:pPr>
            <a:r>
              <a:rPr lang="ru-RU" sz="2400" dirty="0" smtClean="0"/>
              <a:t>Арнольд «Обыкновенные дифференциальные уравнения»</a:t>
            </a:r>
          </a:p>
          <a:p>
            <a:pPr marL="342900" indent="-342900">
              <a:buAutoNum type="arabicParenR"/>
            </a:pPr>
            <a:endParaRPr lang="ru-RU" sz="2400" dirty="0"/>
          </a:p>
          <a:p>
            <a:pPr marL="342900" indent="-342900">
              <a:buAutoNum type="arabicParenR"/>
            </a:pPr>
            <a:r>
              <a:rPr lang="ru-RU" sz="2400" dirty="0" smtClean="0"/>
              <a:t>Н.А. Кириченко «Электричество и магнетизм»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662031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59435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Содержа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209040"/>
            <a:ext cx="10515600" cy="4967923"/>
          </a:xfrm>
        </p:spPr>
        <p:txBody>
          <a:bodyPr/>
          <a:lstStyle/>
          <a:p>
            <a:pPr marL="514350" indent="-514350">
              <a:buAutoNum type="arabicParenR"/>
            </a:pPr>
            <a:r>
              <a:rPr lang="ru-RU" dirty="0" smtClean="0"/>
              <a:t>Фазовое пространство</a:t>
            </a:r>
          </a:p>
          <a:p>
            <a:pPr marL="514350" indent="-514350">
              <a:buAutoNum type="arabicParenR"/>
            </a:pPr>
            <a:r>
              <a:rPr lang="ru-RU" dirty="0" smtClean="0"/>
              <a:t>Фазовый портрет свободных колебаний</a:t>
            </a:r>
          </a:p>
          <a:p>
            <a:pPr marL="514350" indent="-514350">
              <a:buAutoNum type="arabicParenR"/>
            </a:pPr>
            <a:r>
              <a:rPr lang="ru-RU" dirty="0" smtClean="0"/>
              <a:t>Фазовый портрет затухающих колебаний</a:t>
            </a:r>
          </a:p>
          <a:p>
            <a:pPr marL="514350" indent="-514350">
              <a:buAutoNum type="arabicParenR"/>
            </a:pPr>
            <a:r>
              <a:rPr lang="ru-RU" dirty="0" smtClean="0"/>
              <a:t>Автоколебания Ван-дер-Поля, их связь с предельными циклам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4788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2280" y="101600"/>
            <a:ext cx="10515600" cy="573088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Фазовое пространство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559415"/>
              </p:ext>
            </p:extLst>
          </p:nvPr>
        </p:nvGraphicFramePr>
        <p:xfrm>
          <a:off x="330200" y="1117600"/>
          <a:ext cx="1184751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5689440" imgH="507960" progId="Equation.DSMT4">
                  <p:embed/>
                </p:oleObj>
              </mc:Choice>
              <mc:Fallback>
                <p:oleObj name="Equation" r:id="rId3" imgW="5689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" y="1117600"/>
                        <a:ext cx="11847513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30200" y="2230228"/>
            <a:ext cx="120802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Динамическая система – система, эволюция которой определяется детерминированной функцией</a:t>
            </a:r>
            <a:r>
              <a:rPr lang="ru-RU" dirty="0" smtClean="0"/>
              <a:t>.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894440"/>
              </p:ext>
            </p:extLst>
          </p:nvPr>
        </p:nvGraphicFramePr>
        <p:xfrm>
          <a:off x="330200" y="3045267"/>
          <a:ext cx="9839960" cy="682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4940280" imgH="330120" progId="Equation.DSMT4">
                  <p:embed/>
                </p:oleObj>
              </mc:Choice>
              <mc:Fallback>
                <p:oleObj name="Equation" r:id="rId5" imgW="4940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00" y="3045267"/>
                        <a:ext cx="9839960" cy="682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0200" y="4145914"/>
            <a:ext cx="114858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Совокупность всех (непересекающихся) фазовых траекторий, отвечающих различным начальным значениям образуют фазовый портрет системы.</a:t>
            </a:r>
          </a:p>
          <a:p>
            <a:endParaRPr lang="ru-RU" sz="2400" dirty="0"/>
          </a:p>
          <a:p>
            <a:r>
              <a:rPr lang="ru-RU" sz="2400" dirty="0" smtClean="0"/>
              <a:t>Фазовая плоскость – двумерное фазовое пространство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759515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" y="426085"/>
            <a:ext cx="12557760" cy="528955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Свободные колебания</a:t>
            </a:r>
            <a:r>
              <a:rPr lang="en-US" dirty="0" smtClean="0"/>
              <a:t>,</a:t>
            </a:r>
            <a:r>
              <a:rPr lang="ru-RU" dirty="0" smtClean="0"/>
              <a:t> уравнения фазовых траекторий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495820"/>
              </p:ext>
            </p:extLst>
          </p:nvPr>
        </p:nvGraphicFramePr>
        <p:xfrm>
          <a:off x="373379" y="1607184"/>
          <a:ext cx="11380357" cy="382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5511600" imgH="1854000" progId="Equation.DSMT4">
                  <p:embed/>
                </p:oleObj>
              </mc:Choice>
              <mc:Fallback>
                <p:oleObj name="Equation" r:id="rId3" imgW="55116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79" y="1607184"/>
                        <a:ext cx="11380357" cy="3828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63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45160" y="182245"/>
            <a:ext cx="10515600" cy="701675"/>
          </a:xfrm>
        </p:spPr>
        <p:txBody>
          <a:bodyPr/>
          <a:lstStyle/>
          <a:p>
            <a:r>
              <a:rPr lang="ru-RU" dirty="0" smtClean="0"/>
              <a:t>Фазовый портрет свободных колебаний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6453" y="1097171"/>
            <a:ext cx="8547707" cy="5163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922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7520" y="0"/>
            <a:ext cx="13558520" cy="1325563"/>
          </a:xfrm>
        </p:spPr>
        <p:txBody>
          <a:bodyPr>
            <a:normAutofit/>
          </a:bodyPr>
          <a:lstStyle/>
          <a:p>
            <a:r>
              <a:rPr lang="ru-RU" sz="3600" dirty="0" smtClean="0"/>
              <a:t>Затухающие колебания, уравнения фазовых траекторий</a:t>
            </a:r>
            <a:endParaRPr lang="ru-RU" sz="36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550129"/>
              </p:ext>
            </p:extLst>
          </p:nvPr>
        </p:nvGraphicFramePr>
        <p:xfrm>
          <a:off x="477520" y="1599564"/>
          <a:ext cx="11547716" cy="3896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5117760" imgH="1726920" progId="Equation.DSMT4">
                  <p:embed/>
                </p:oleObj>
              </mc:Choice>
              <mc:Fallback>
                <p:oleObj name="Equation" r:id="rId3" imgW="511776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520" y="1599564"/>
                        <a:ext cx="11547716" cy="3896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557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461345" y="247134"/>
            <a:ext cx="1035473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dirty="0" smtClean="0"/>
              <a:t>Фазовые портреты затухающих колебаний</a:t>
            </a:r>
            <a:endParaRPr lang="ru-RU" sz="40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850" y="1267587"/>
            <a:ext cx="10782300" cy="474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685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36520" y="192405"/>
            <a:ext cx="10515600" cy="569595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Автоколебательные системы</a:t>
            </a:r>
            <a:endParaRPr lang="ru-RU" dirty="0"/>
          </a:p>
        </p:txBody>
      </p:sp>
      <p:pic>
        <p:nvPicPr>
          <p:cNvPr id="4098" name="Picture 2" descr="https://upload.wikimedia.org/wikipedia/commons/thumb/8/8e/Self_excited_oscillation.svg/1920px-Self_excited_oscillatio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271" y="1432560"/>
            <a:ext cx="10446480" cy="3982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8384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774440" y="0"/>
            <a:ext cx="10515600" cy="1325563"/>
          </a:xfrm>
        </p:spPr>
        <p:txBody>
          <a:bodyPr/>
          <a:lstStyle/>
          <a:p>
            <a:r>
              <a:rPr lang="ru-RU" dirty="0" err="1" smtClean="0"/>
              <a:t>Электрозвонок</a:t>
            </a:r>
            <a:r>
              <a:rPr lang="ru-RU" dirty="0" smtClean="0"/>
              <a:t/>
            </a:r>
            <a:br>
              <a:rPr lang="ru-RU" dirty="0" smtClean="0"/>
            </a:b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807" y="1011872"/>
            <a:ext cx="7270433" cy="52466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752080" y="1093152"/>
            <a:ext cx="40741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 – </a:t>
            </a:r>
            <a:r>
              <a:rPr lang="ru-RU" dirty="0" smtClean="0"/>
              <a:t>батарея</a:t>
            </a:r>
          </a:p>
          <a:p>
            <a:endParaRPr lang="ru-RU" dirty="0"/>
          </a:p>
          <a:p>
            <a:r>
              <a:rPr lang="en-US" dirty="0" smtClean="0"/>
              <a:t>R – </a:t>
            </a:r>
            <a:r>
              <a:rPr lang="ru-RU" dirty="0" smtClean="0"/>
              <a:t>прерыватель </a:t>
            </a:r>
            <a:r>
              <a:rPr lang="en-US" dirty="0" smtClean="0"/>
              <a:t>T</a:t>
            </a:r>
          </a:p>
          <a:p>
            <a:endParaRPr lang="en-US" dirty="0"/>
          </a:p>
          <a:p>
            <a:r>
              <a:rPr lang="en-US" dirty="0" smtClean="0"/>
              <a:t>V – </a:t>
            </a:r>
            <a:r>
              <a:rPr lang="ru-RU" dirty="0" smtClean="0"/>
              <a:t>якорь </a:t>
            </a:r>
            <a:r>
              <a:rPr lang="en-US" dirty="0" smtClean="0"/>
              <a:t>A</a:t>
            </a:r>
          </a:p>
          <a:p>
            <a:endParaRPr lang="en-US" dirty="0"/>
          </a:p>
          <a:p>
            <a:r>
              <a:rPr lang="en-US" dirty="0" smtClean="0"/>
              <a:t>B – </a:t>
            </a:r>
            <a:r>
              <a:rPr lang="ru-RU" dirty="0" smtClean="0"/>
              <a:t>магнитное + гравитационное пол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7740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Другая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8</TotalTime>
  <Words>189</Words>
  <Application>Microsoft Office PowerPoint</Application>
  <PresentationFormat>Широкоэкранный</PresentationFormat>
  <Paragraphs>52</Paragraphs>
  <Slides>1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19" baseType="lpstr">
      <vt:lpstr>Arial</vt:lpstr>
      <vt:lpstr>Times New Roman</vt:lpstr>
      <vt:lpstr>Тема Office</vt:lpstr>
      <vt:lpstr>Equation</vt:lpstr>
      <vt:lpstr>Презентация PowerPoint</vt:lpstr>
      <vt:lpstr>Содержание</vt:lpstr>
      <vt:lpstr>Фазовое пространство</vt:lpstr>
      <vt:lpstr>Свободные колебания, уравнения фазовых траекторий</vt:lpstr>
      <vt:lpstr>Фазовый портрет свободных колебаний</vt:lpstr>
      <vt:lpstr>Затухающие колебания, уравнения фазовых траекторий</vt:lpstr>
      <vt:lpstr>Презентация PowerPoint</vt:lpstr>
      <vt:lpstr>Автоколебательные системы</vt:lpstr>
      <vt:lpstr>Электрозвонок </vt:lpstr>
      <vt:lpstr>Генератор Ван-дер-Поля</vt:lpstr>
      <vt:lpstr>Уравнение Ван-дер-Поля</vt:lpstr>
      <vt:lpstr>Презентация PowerPoint</vt:lpstr>
      <vt:lpstr>Фазовый портрет автоколебаний</vt:lpstr>
      <vt:lpstr>Понятие «автоколебания» (1928)</vt:lpstr>
      <vt:lpstr>Используемая литература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Егор Батарин</dc:creator>
  <cp:lastModifiedBy>Егор Батарин</cp:lastModifiedBy>
  <cp:revision>27</cp:revision>
  <dcterms:created xsi:type="dcterms:W3CDTF">2020-12-25T06:51:07Z</dcterms:created>
  <dcterms:modified xsi:type="dcterms:W3CDTF">2020-12-25T11:58:23Z</dcterms:modified>
</cp:coreProperties>
</file>